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image" Target="../media/image38.wmf"/><Relationship Id="rId5" Type="http://schemas.openxmlformats.org/officeDocument/2006/relationships/image" Target="../media/image40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9.emf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3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6.wmf"/><Relationship Id="rId3" Type="http://schemas.openxmlformats.org/officeDocument/2006/relationships/tags" Target="../tags/tag6.xml"/><Relationship Id="rId7" Type="http://schemas.openxmlformats.org/officeDocument/2006/relationships/image" Target="../media/image2.png"/><Relationship Id="rId12" Type="http://schemas.openxmlformats.org/officeDocument/2006/relationships/image" Target="../media/image15.wmf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8.xml"/><Relationship Id="rId11" Type="http://schemas.openxmlformats.org/officeDocument/2006/relationships/image" Target="../media/image14.wmf"/><Relationship Id="rId5" Type="http://schemas.openxmlformats.org/officeDocument/2006/relationships/tags" Target="../tags/tag8.xml"/><Relationship Id="rId15" Type="http://schemas.openxmlformats.org/officeDocument/2006/relationships/image" Target="../media/image10.wmf"/><Relationship Id="rId10" Type="http://schemas.openxmlformats.org/officeDocument/2006/relationships/image" Target="../media/image13.wmf"/><Relationship Id="rId4" Type="http://schemas.openxmlformats.org/officeDocument/2006/relationships/tags" Target="../tags/tag7.xml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9.bin"/><Relationship Id="rId2" Type="http://schemas.openxmlformats.org/officeDocument/2006/relationships/tags" Target="../tags/tag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wmf"/><Relationship Id="rId3" Type="http://schemas.openxmlformats.org/officeDocument/2006/relationships/image" Target="../media/image2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657600" y="28765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95350"/>
            <a:ext cx="9144000" cy="10668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1 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分式</a:t>
            </a:r>
            <a:endParaRPr lang="en-US" altLang="zh-CN" sz="3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0957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1295404" y="1065477"/>
            <a:ext cx="575704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、   是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是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别分式是从形式，而不是化简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190257" y="1132490"/>
          <a:ext cx="3206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5486400" imgH="10363200" progId="Equation.DSMT4">
                  <p:embed/>
                </p:oleObj>
              </mc:Choice>
              <mc:Fallback>
                <p:oleObj name="Equation" r:id="rId4" imgW="5486400" imgH="10363200" progId="Equation.DSMT4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257" y="1132490"/>
                        <a:ext cx="320675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667004" y="1149952"/>
          <a:ext cx="3016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6" imgW="5181600" imgH="10058400" progId="Equation.DSMT4">
                  <p:embed/>
                </p:oleObj>
              </mc:Choice>
              <mc:Fallback>
                <p:oleObj name="Equation" r:id="rId6" imgW="5181600" imgH="10058400" progId="Equation.DSMT4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4" y="1149952"/>
                        <a:ext cx="30162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807821" y="666297"/>
            <a:ext cx="696458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中，哪些是分式？</a:t>
            </a:r>
          </a:p>
          <a:p>
            <a:pPr>
              <a:lnSpc>
                <a:spcPct val="20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①③是分式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何值时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？</a:t>
            </a:r>
          </a:p>
          <a:p>
            <a:pPr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x-2≠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≠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意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何值时，分式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|x|-1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 -x≠0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-1.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98134" y="1249403"/>
            <a:ext cx="2819400" cy="558497"/>
          </a:xfrm>
          <a:prstGeom prst="rect">
            <a:avLst/>
          </a:prstGeom>
        </p:spPr>
      </p:pic>
      <p:pic>
        <p:nvPicPr>
          <p:cNvPr id="8" name="对象 45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93817" y="2417498"/>
            <a:ext cx="457200" cy="467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32011" y="3019057"/>
          <a:ext cx="15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3657600" imgH="9753600" progId="Equation.DSMT4">
                  <p:embed/>
                </p:oleObj>
              </mc:Choice>
              <mc:Fallback>
                <p:oleObj name="Equation" r:id="rId6" imgW="3657600" imgH="9753600" progId="Equation.DSMT4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32011" y="3019057"/>
                        <a:ext cx="152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对象 47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3032176" y="3495016"/>
            <a:ext cx="518845" cy="498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932017" y="3993594"/>
          <a:ext cx="1344436" cy="54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9" imgW="26517600" imgH="10668000" progId="Equation.DSMT4">
                  <p:embed/>
                </p:oleObj>
              </mc:Choice>
              <mc:Fallback>
                <p:oleObj name="Equation" r:id="rId9" imgW="26517600" imgH="10668000" progId="Equation.DSMT4">
                  <p:embed/>
                  <p:pic>
                    <p:nvPicPr>
                      <p:cNvPr id="0" name="图片 81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2017" y="3993594"/>
                        <a:ext cx="1344436" cy="54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自我总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524000" y="971552"/>
            <a:ext cx="3886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说你本堂课有些什么收获与困惑</a:t>
            </a:r>
            <a:r>
              <a:rPr lang="en-US" altLang="zh-CN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25923" y="1657352"/>
            <a:ext cx="29222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定分式的条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有意义的条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200" y="666750"/>
            <a:ext cx="8534400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各式中，可能取值为零的是（    ）</a:t>
            </a:r>
          </a:p>
          <a:p>
            <a:pPr>
              <a:lnSpc>
                <a:spcPct val="20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各式中，无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何值，分式都有意义的是（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使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无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是（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±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意义．当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零．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52400" y="1276350"/>
            <a:ext cx="8076216" cy="6096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267200" y="764939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419529" y="2411491"/>
            <a:ext cx="6133672" cy="62414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715000" y="18859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53" descr="www.dearedu.com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866932" y="4154446"/>
            <a:ext cx="533400" cy="477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23533" y="4028394"/>
          <a:ext cx="452795" cy="53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8229600" imgH="9753600" progId="Equation.DSMT4">
                  <p:embed/>
                </p:oleObj>
              </mc:Choice>
              <mc:Fallback>
                <p:oleObj name="Equation" r:id="rId7" imgW="8229600" imgH="9753600" progId="Equation.DSMT4">
                  <p:embed/>
                  <p:pic>
                    <p:nvPicPr>
                      <p:cNvPr id="0" name="图片 92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3533" y="4028394"/>
                        <a:ext cx="452795" cy="53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55" descr="www.dearedu.com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324600" y="4203563"/>
            <a:ext cx="685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644346" y="4296719"/>
          <a:ext cx="674499" cy="243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0" imgW="10972800" imgH="3962400" progId="Equation.DSMT4">
                  <p:embed/>
                </p:oleObj>
              </mc:Choice>
              <mc:Fallback>
                <p:oleObj name="Equation" r:id="rId10" imgW="10972800" imgH="3962400" progId="Equation.DSMT4">
                  <p:embed/>
                  <p:pic>
                    <p:nvPicPr>
                      <p:cNvPr id="0" name="图片 92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346" y="4296719"/>
                        <a:ext cx="674499" cy="243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62" descr="www.dearedu.com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1626442" y="2888248"/>
            <a:ext cx="518709" cy="51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4267200" y="29527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362204" y="1879350"/>
            <a:ext cx="7154129" cy="540000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91355" y="1005966"/>
            <a:ext cx="8001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下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式                              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是分式的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  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一个圆柱的体积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底面半径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它的高为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002820" y="975612"/>
            <a:ext cx="8030006" cy="606112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620000" y="1047752"/>
            <a:ext cx="3048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733800" y="1869439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7400" y="2635790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260718" y="3179280"/>
            <a:ext cx="8103654" cy="61167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41689" y="871298"/>
            <a:ext cx="8305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什么值时，下列分式有意义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略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x≠1.(2)x≠±3.(3)x≠±2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81000" y="1348287"/>
            <a:ext cx="9142234" cy="69006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81004" y="2752074"/>
            <a:ext cx="7422885" cy="56028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609538" y="3339350"/>
            <a:ext cx="8001062" cy="82180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1" y="1306686"/>
            <a:ext cx="64908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782795"/>
            <a:ext cx="43623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38449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890945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9200" y="1442105"/>
            <a:ext cx="64008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解分式的概率，能确定一个分式有意义、无意义的条件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295400" y="2918657"/>
            <a:ext cx="4343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用分式表示现实情境中的数量关系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43759" y="973310"/>
            <a:ext cx="81192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代数式式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    ，②          ，③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是分式的有（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①②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③④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①③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①②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④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中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-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下列结论正确的是（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分式的值为零；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分式无意义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时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式的值为零；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时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式的值为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零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7359869" y="1171853"/>
            <a:ext cx="4172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59013" y="1131890"/>
          <a:ext cx="2794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5791200" imgH="9753600" progId="Equation.DSMT4">
                  <p:embed/>
                </p:oleObj>
              </mc:Choice>
              <mc:Fallback>
                <p:oleObj name="Equation" r:id="rId4" imgW="5791200" imgH="9753600" progId="Equation.DSMT4">
                  <p:embed/>
                  <p:pic>
                    <p:nvPicPr>
                      <p:cNvPr id="0" name="图片 20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9013" y="1131890"/>
                        <a:ext cx="2794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008316" y="1152528"/>
          <a:ext cx="5937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2801600" imgH="9753600" progId="Equation.DSMT4">
                  <p:embed/>
                </p:oleObj>
              </mc:Choice>
              <mc:Fallback>
                <p:oleObj name="Equation" r:id="rId6" imgW="12801600" imgH="9753600" progId="Equation.DSMT4">
                  <p:embed/>
                  <p:pic>
                    <p:nvPicPr>
                      <p:cNvPr id="0" name="图片 20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8316" y="1152528"/>
                        <a:ext cx="59372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92576" y="1130302"/>
          <a:ext cx="423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9144000" imgH="9753600" progId="Equation.DSMT4">
                  <p:embed/>
                </p:oleObj>
              </mc:Choice>
              <mc:Fallback>
                <p:oleObj name="Equation" r:id="rId8" imgW="9144000" imgH="9753600" progId="Equation.DSMT4">
                  <p:embed/>
                  <p:pic>
                    <p:nvPicPr>
                      <p:cNvPr id="0" name="图片 205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2576" y="1130302"/>
                        <a:ext cx="423862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998547" y="1130303"/>
          <a:ext cx="4810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10363200" imgH="9753600" progId="Equation.DSMT4">
                  <p:embed/>
                </p:oleObj>
              </mc:Choice>
              <mc:Fallback>
                <p:oleObj name="Equation" r:id="rId10" imgW="10363200" imgH="9753600" progId="Equation.DSMT4">
                  <p:embed/>
                  <p:pic>
                    <p:nvPicPr>
                      <p:cNvPr id="0" name="图片 20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8547" y="1130303"/>
                        <a:ext cx="48101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5" descr="www.dearedu.com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1608666" y="2190750"/>
            <a:ext cx="47761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7" descr="www.dearedu.com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1371604" y="3333750"/>
            <a:ext cx="555429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8" descr="www.dearedu.com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5029200" y="3333750"/>
            <a:ext cx="457200" cy="43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5804694" y="227861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2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6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990600" y="1156722"/>
            <a:ext cx="73152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                                                 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是分式的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式的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 cstate="email"/>
          <a:srcRect t="7837" r="56037" b="-1"/>
          <a:stretch>
            <a:fillRect/>
          </a:stretch>
        </p:blipFill>
        <p:spPr>
          <a:xfrm>
            <a:off x="1795105" y="1190632"/>
            <a:ext cx="2999898" cy="474698"/>
          </a:xfrm>
          <a:prstGeom prst="rect">
            <a:avLst/>
          </a:prstGeom>
        </p:spPr>
      </p:pic>
      <p:pic>
        <p:nvPicPr>
          <p:cNvPr id="9" name="Picture 80" descr="www.dearedu.com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622596" y="1174185"/>
            <a:ext cx="311604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2" descr="www.dearedu.com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7137630" y="1201103"/>
            <a:ext cx="4476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9" descr="www.dearedu.com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2369687" y="2009811"/>
            <a:ext cx="1365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1" descr="www.dearedu.com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2721730" y="2009211"/>
            <a:ext cx="415925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3" descr="www.dearedu.com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3409715" y="2099824"/>
            <a:ext cx="295275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104594" y="210446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4" imgW="2743200" imgH="3962400" progId="Equation.DSMT4">
                  <p:embed/>
                </p:oleObj>
              </mc:Choice>
              <mc:Fallback>
                <p:oleObj name="Equation" r:id="rId14" imgW="2743200" imgH="3962400" progId="Equation.DSMT4">
                  <p:embed/>
                  <p:pic>
                    <p:nvPicPr>
                      <p:cNvPr id="0" name="图片 307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4594" y="210446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87559" y="2266950"/>
            <a:ext cx="84885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面对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日益严重的土地沙化问题，某县决定分期分批固沙造林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期工程计划在一定的期限内固沙造林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顷，实际每月固沙造林的面积比原计划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顷，结果提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完成原计划任务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计划每月固沙造林多少公顷？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设原计划每月固沙造林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顷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原计划完成一期工程需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，实际完成一期工程用了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图片 7" descr="C:\Users\Raden-pc\AppData\Roaming\Tencent\Users\394572780\QQ\WinTemp\RichOle\9{R@N74RKK(5P$%PS7JNO`8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4" y="819150"/>
            <a:ext cx="50752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10001" y="4042038"/>
          <a:ext cx="461503" cy="49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9144000" imgH="9753600" progId="Equation.DSMT4">
                  <p:embed/>
                </p:oleObj>
              </mc:Choice>
              <mc:Fallback>
                <p:oleObj name="Equation" r:id="rId5" imgW="9144000" imgH="9753600" progId="Equation.DSMT4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042038"/>
                        <a:ext cx="461503" cy="492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265005" y="4042040"/>
          <a:ext cx="5127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2192000" imgH="9753600" progId="Equation.DSMT4">
                  <p:embed/>
                </p:oleObj>
              </mc:Choice>
              <mc:Fallback>
                <p:oleObj name="Equation" r:id="rId7" imgW="12192000" imgH="9753600" progId="Equation.DSMT4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005" y="4042040"/>
                        <a:ext cx="5127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_文本框 1"/>
          <p:cNvSpPr txBox="1"/>
          <p:nvPr>
            <p:custDataLst>
              <p:tags r:id="rId2"/>
            </p:custDataLst>
          </p:nvPr>
        </p:nvSpPr>
        <p:spPr>
          <a:xfrm>
            <a:off x="381000" y="868468"/>
            <a:ext cx="8458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20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上海世博会吸引了成千上万的参现者．某一时段内的统计结果显示，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日均参观人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，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日均参观人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，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日均参观人数为多少万人？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文林书店库存一批图书，其中一种图书的原价是每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现每册降价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销售．当这种图书的库存全部售出时，其销售额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降价销售开始时，文林书店这种图书的库存量是多少？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50815" y="3467420"/>
          <a:ext cx="1025789" cy="57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7373600" imgH="9753600" progId="Equation.DSMT4">
                  <p:embed/>
                </p:oleObj>
              </mc:Choice>
              <mc:Fallback>
                <p:oleObj name="Equation" r:id="rId5" imgW="17373600" imgH="9753600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15" y="3467420"/>
                        <a:ext cx="1025789" cy="577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84970" y="3999796"/>
          <a:ext cx="572302" cy="59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9448800" imgH="9753600" progId="Equation.DSMT4">
                  <p:embed/>
                </p:oleObj>
              </mc:Choice>
              <mc:Fallback>
                <p:oleObj name="Equation" r:id="rId7" imgW="9448800" imgH="97536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970" y="3999796"/>
                        <a:ext cx="572302" cy="590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921477" y="3633684"/>
            <a:ext cx="14946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268605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：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268605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1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</a:t>
            </a:r>
            <a:endParaRPr kumimoji="0" lang="en-US" altLang="zh-CN" sz="180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marR="0" lvl="0" indent="268605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       </a:t>
            </a:r>
            <a:r>
              <a:rPr kumimoji="0" lang="zh-CN" altLang="en-US" sz="1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（</a:t>
            </a:r>
            <a:r>
              <a:rPr kumimoji="0" lang="en-US" altLang="zh-CN" sz="1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kumimoji="0" lang="zh-CN" altLang="en-US" sz="1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Wingdings" panose="05000000000000000000" pitchFamily="2" charset="2"/>
              </a:rPr>
              <a:t>）</a:t>
            </a:r>
            <a:endParaRPr kumimoji="0" lang="zh-CN" altLang="en-US" sz="180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9" y="1046024"/>
            <a:ext cx="78144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上面的问题中出现了代数式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它们有什么共同特征？它们与整式有什么不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类似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数，分母中都含有字母；整式的分母中不含有字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800600" y="1503226"/>
            <a:ext cx="2400300" cy="4757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38200" y="1092739"/>
            <a:ext cx="61722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判定一个式子是分式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子、分母都是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母含有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母不为 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635821" y="1885952"/>
            <a:ext cx="6463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式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968469" y="2269195"/>
            <a:ext cx="6463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母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200400" y="2727910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38200" y="895350"/>
            <a:ext cx="73914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分别求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；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何值时，分式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471982" y="1342610"/>
          <a:ext cx="428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4" imgW="10363200" imgH="9753600" progId="Equation.DSMT4">
                  <p:embed/>
                </p:oleObj>
              </mc:Choice>
              <mc:Fallback>
                <p:oleObj name="Equation" r:id="rId4" imgW="10363200" imgH="9753600" progId="Equation.DSMT4">
                  <p:embed/>
                  <p:pic>
                    <p:nvPicPr>
                      <p:cNvPr id="0" name="图片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982" y="1342610"/>
                        <a:ext cx="4286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657602" y="1752701"/>
          <a:ext cx="4286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6" imgW="10363200" imgH="9753600" progId="Equation.DSMT4">
                  <p:embed/>
                </p:oleObj>
              </mc:Choice>
              <mc:Fallback>
                <p:oleObj name="Equation" r:id="rId6" imgW="10363200" imgH="9753600" progId="Equation.DSMT4">
                  <p:embed/>
                  <p:pic>
                    <p:nvPicPr>
                      <p:cNvPr id="0" name="图片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2" y="1752701"/>
                        <a:ext cx="4286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496798" y="2278533"/>
          <a:ext cx="1717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8" imgW="38404800" imgH="9753600" progId="Equation.DSMT4">
                  <p:embed/>
                </p:oleObj>
              </mc:Choice>
              <mc:Fallback>
                <p:oleObj name="Equation" r:id="rId8" imgW="38404800" imgH="9753600" progId="Equation.DSMT4">
                  <p:embed/>
                  <p:pic>
                    <p:nvPicPr>
                      <p:cNvPr id="0" name="图片 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6798" y="2278533"/>
                        <a:ext cx="1717675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64483" y="2851404"/>
          <a:ext cx="17176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10" imgW="38404800" imgH="9753600" progId="Equation.DSMT4">
                  <p:embed/>
                </p:oleObj>
              </mc:Choice>
              <mc:Fallback>
                <p:oleObj name="Equation" r:id="rId10" imgW="38404800" imgH="9753600" progId="Equation.DSMT4">
                  <p:embed/>
                  <p:pic>
                    <p:nvPicPr>
                      <p:cNvPr id="0" name="图片 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483" y="2851404"/>
                        <a:ext cx="1717675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498642" y="3361200"/>
          <a:ext cx="1951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2" imgW="43586400" imgH="11277600" progId="Equation.DSMT4">
                  <p:embed/>
                </p:oleObj>
              </mc:Choice>
              <mc:Fallback>
                <p:oleObj name="Equation" r:id="rId12" imgW="43586400" imgH="11277600" progId="Equation.DSMT4">
                  <p:embed/>
                  <p:pic>
                    <p:nvPicPr>
                      <p:cNvPr id="0" name="图片 6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42" y="3361200"/>
                        <a:ext cx="1951037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82154" y="3828876"/>
          <a:ext cx="685800" cy="60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4" imgW="11277600" imgH="9753600" progId="Equation.DSMT4">
                  <p:embed/>
                </p:oleObj>
              </mc:Choice>
              <mc:Fallback>
                <p:oleObj name="Equation" r:id="rId14" imgW="11277600" imgH="9753600" progId="Equation.DSMT4">
                  <p:embed/>
                  <p:pic>
                    <p:nvPicPr>
                      <p:cNvPr id="0" name="图片 6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154" y="3828876"/>
                        <a:ext cx="685800" cy="60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825526" y="2336084"/>
            <a:ext cx="582042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/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/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-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</a:p>
          <a:p>
            <a:pPr indent="457200"/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当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≠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              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23320" y="3878172"/>
          <a:ext cx="520789" cy="54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6" imgW="8229600" imgH="8534400" progId="Equation.DSMT4">
                  <p:embed/>
                </p:oleObj>
              </mc:Choice>
              <mc:Fallback>
                <p:oleObj name="Equation" r:id="rId16" imgW="8229600" imgH="8534400" progId="Equation.DSMT4">
                  <p:embed/>
                  <p:pic>
                    <p:nvPicPr>
                      <p:cNvPr id="0" name="图片 615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3320" y="3878172"/>
                        <a:ext cx="520789" cy="540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5</Words>
  <Application>Microsoft Office PowerPoint</Application>
  <PresentationFormat>全屏显示(16:9)</PresentationFormat>
  <Paragraphs>99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5" baseType="lpstr">
      <vt:lpstr>华文行楷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1:56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0E5CDB15D9F42AB930968CF610CE7E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